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  <p:sldMasterId id="2147483768" r:id="rId2"/>
    <p:sldMasterId id="2147483780" r:id="rId3"/>
  </p:sldMasterIdLst>
  <p:sldIdLst>
    <p:sldId id="256" r:id="rId4"/>
    <p:sldId id="258" r:id="rId5"/>
    <p:sldId id="260" r:id="rId6"/>
    <p:sldId id="262" r:id="rId7"/>
    <p:sldId id="261" r:id="rId8"/>
    <p:sldId id="267" r:id="rId9"/>
    <p:sldId id="268" r:id="rId10"/>
    <p:sldId id="263" r:id="rId11"/>
    <p:sldId id="264" r:id="rId12"/>
    <p:sldId id="265" r:id="rId13"/>
    <p:sldId id="266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51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0E2307-1E40-4E12-8716-25BFDA8E7013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FCF5A-EA79-452C-A52C-1A2668C2E7DF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C4C28-BD4B-4892-9A2D-6E19BD753A9A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1FD9D02-426E-46C9-9EE9-0DE1EF8B2838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  <a:prstGeom prst="rect">
            <a:avLst/>
          </a:prstGeo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7B8AEBBE-F8B2-42CF-9895-E86A608384EB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E1FAA6B6-10E5-4810-BC9F-DA72D8452E73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D18D072-EF12-4AA2-BD71-ABC68B06D0E2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B8CDBF60-6CC3-4B74-A60D-3486985E4346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22714818-984F-4759-BF72-A33BDC1963BD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9EA7E191-5F94-4FC1-B823-BD7CABF7FA06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  <a:prstGeom prst="rect">
            <a:avLst/>
          </a:prstGeo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88856D55-EFBE-4F9B-8A5F-09D42CA22A9B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D9D02-426E-46C9-9EE9-0DE1EF8B2838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E5CFCF5A-EA79-452C-A52C-1A2668C2E7DF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2E5C4C28-BD4B-4892-9A2D-6E19BD753A9A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  <a:prstGeom prst="rect">
            <a:avLst/>
          </a:prstGeo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  <a:prstGeom prst="rect">
            <a:avLst/>
          </a:prstGeo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1FD9D02-426E-46C9-9EE9-0DE1EF8B2838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  <a:prstGeom prst="rect">
            <a:avLst/>
          </a:prstGeo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7B8AEBBE-F8B2-42CF-9895-E86A608384EB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E1FAA6B6-10E5-4810-BC9F-DA72D8452E73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D18D072-EF12-4AA2-BD71-ABC68B06D0E2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B8CDBF60-6CC3-4B74-A60D-3486985E4346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22714818-984F-4759-BF72-A33BDC1963BD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9EA7E191-5F94-4FC1-B823-BD7CABF7FA06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  <a:prstGeom prst="rect">
            <a:avLst/>
          </a:prstGeo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88856D55-EFBE-4F9B-8A5F-09D42CA22A9B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AEBBE-F8B2-42CF-9895-E86A608384EB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E5CFCF5A-EA79-452C-A52C-1A2668C2E7DF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2E5C4C28-BD4B-4892-9A2D-6E19BD753A9A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  <a:prstGeom prst="rect">
            <a:avLst/>
          </a:prstGeo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  <a:prstGeom prst="rect">
            <a:avLst/>
          </a:prstGeo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AA6B6-10E5-4810-BC9F-DA72D8452E73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8D072-EF12-4AA2-BD71-ABC68B06D0E2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CDBF60-6CC3-4B74-A60D-3486985E4346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14818-984F-4759-BF72-A33BDC1963BD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A7E191-5F94-4FC1-B823-BD7CABF7FA06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56D55-EFBE-4F9B-8A5F-09D42CA22A9B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9D1D110F-3F4E-48D9-B8AA-5D0E825AFDBA}" type="datetime1">
              <a:rPr lang="en-US" smtClean="0"/>
              <a:pPr/>
              <a:t>3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4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10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9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4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7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22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1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3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6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9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3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30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33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5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7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9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A.) Response A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0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B.) Response B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1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C.) Response C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2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D.) Response D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3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E.) Response E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5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15875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5875" cap="flat" cmpd="sng" algn="ctr">
                <a:solidFill>
                  <a:schemeClr val="accent1">
                    <a:shade val="50000"/>
                    <a:shade val="75000"/>
                    <a:lumMod val="8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6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15875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5875" cap="flat" cmpd="sng" algn="ctr">
                <a:solidFill>
                  <a:schemeClr val="accent1">
                    <a:shade val="50000"/>
                    <a:shade val="75000"/>
                    <a:lumMod val="8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gi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5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8600"/>
            <a:ext cx="7772400" cy="1018108"/>
          </a:xfrm>
        </p:spPr>
        <p:txBody>
          <a:bodyPr>
            <a:noAutofit/>
          </a:bodyPr>
          <a:lstStyle/>
          <a:p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rm up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1214120"/>
            <a:ext cx="8534400" cy="1529080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Which solid has more volume?</a:t>
            </a:r>
          </a:p>
          <a:p>
            <a:r>
              <a:rPr lang="en-US" sz="3600" b="1" dirty="0" smtClean="0"/>
              <a:t>Show work as evidence.</a:t>
            </a:r>
            <a:endParaRPr lang="en-US" sz="3600" b="1" dirty="0"/>
          </a:p>
        </p:txBody>
      </p:sp>
      <p:pic>
        <p:nvPicPr>
          <p:cNvPr id="7174" name="Picture 6" descr="http://www.staff.vu.edu.au/mcaonline/units/measure/imagesmeas/padminis/pict3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743200"/>
            <a:ext cx="3429000" cy="3926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43200"/>
            <a:ext cx="4455128" cy="3404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4571999" y="2737339"/>
            <a:ext cx="1207477" cy="33060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399726"/>
              </p:ext>
            </p:extLst>
          </p:nvPr>
        </p:nvGraphicFramePr>
        <p:xfrm>
          <a:off x="381000" y="2743200"/>
          <a:ext cx="3386138" cy="694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3386138" cy="694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019509"/>
              </p:ext>
            </p:extLst>
          </p:nvPr>
        </p:nvGraphicFramePr>
        <p:xfrm>
          <a:off x="4878388" y="2590800"/>
          <a:ext cx="40370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1180800" imgH="203040" progId="Equation.DSMT4">
                  <p:embed/>
                </p:oleObj>
              </mc:Choice>
              <mc:Fallback>
                <p:oleObj name="Equation" r:id="rId7" imgW="11808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2590800"/>
                        <a:ext cx="403701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70536" y="6148070"/>
            <a:ext cx="62263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66"/>
                </a:solidFill>
              </a:rPr>
              <a:t>The cylinder has more volume.</a:t>
            </a:r>
            <a:endParaRPr lang="en-US" sz="3200" b="1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962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800" y="228600"/>
            <a:ext cx="8534400" cy="1524000"/>
          </a:xfrm>
        </p:spPr>
        <p:txBody>
          <a:bodyPr>
            <a:noAutofit/>
          </a:bodyPr>
          <a:lstStyle/>
          <a:p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sa Tiles Worksheet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609600" y="914400"/>
            <a:ext cx="8001000" cy="9144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chemeClr val="bg1"/>
                </a:solidFill>
              </a:rPr>
              <a:t>12 problems Find the Volume</a:t>
            </a:r>
            <a:endParaRPr lang="en-US" sz="3600" b="1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69239"/>
              </p:ext>
            </p:extLst>
          </p:nvPr>
        </p:nvGraphicFramePr>
        <p:xfrm>
          <a:off x="228600" y="5029200"/>
          <a:ext cx="873918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3" imgW="2705040" imgH="393480" progId="Equation.DSMT4">
                  <p:embed/>
                </p:oleObj>
              </mc:Choice>
              <mc:Fallback>
                <p:oleObj name="Equation" r:id="rId3" imgW="2705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5029200"/>
                        <a:ext cx="8739188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30317"/>
              </p:ext>
            </p:extLst>
          </p:nvPr>
        </p:nvGraphicFramePr>
        <p:xfrm>
          <a:off x="304800" y="1981200"/>
          <a:ext cx="31178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5" imgW="965160" imgH="393480" progId="Equation.DSMT4">
                  <p:embed/>
                </p:oleObj>
              </mc:Choice>
              <mc:Fallback>
                <p:oleObj name="Equation" r:id="rId5" imgW="965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81200"/>
                        <a:ext cx="311785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291192"/>
              </p:ext>
            </p:extLst>
          </p:nvPr>
        </p:nvGraphicFramePr>
        <p:xfrm>
          <a:off x="4183680" y="2116138"/>
          <a:ext cx="450312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7" imgW="1269720" imgH="241200" progId="Equation.DSMT4">
                  <p:embed/>
                </p:oleObj>
              </mc:Choice>
              <mc:Fallback>
                <p:oleObj name="Equation" r:id="rId7" imgW="126972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680" y="2116138"/>
                        <a:ext cx="450312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02472"/>
              </p:ext>
            </p:extLst>
          </p:nvPr>
        </p:nvGraphicFramePr>
        <p:xfrm>
          <a:off x="4724400" y="3124200"/>
          <a:ext cx="336987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9" imgW="761760" imgH="241200" progId="Equation.DSMT4">
                  <p:embed/>
                </p:oleObj>
              </mc:Choice>
              <mc:Fallback>
                <p:oleObj name="Equation" r:id="rId9" imgW="7617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124200"/>
                        <a:ext cx="336987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775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0" y="228600"/>
            <a:ext cx="9144000" cy="1780108"/>
          </a:xfrm>
        </p:spPr>
        <p:txBody>
          <a:bodyPr>
            <a:noAutofit/>
          </a:bodyPr>
          <a:lstStyle/>
          <a:p>
            <a:r>
              <a:rPr lang="en-US" sz="115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mework</a:t>
            </a:r>
            <a:endParaRPr lang="en-US" sz="11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838200" y="2438400"/>
            <a:ext cx="7620000" cy="32766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iew Sheet</a:t>
            </a:r>
          </a:p>
          <a:p>
            <a:endParaRPr lang="en-US" sz="48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4800" b="1" dirty="0" smtClean="0">
                <a:solidFill>
                  <a:srgbClr val="FF0066"/>
                </a:solidFill>
              </a:rPr>
              <a:t>Test </a:t>
            </a:r>
            <a:r>
              <a:rPr lang="en-US" sz="4800" b="1" dirty="0" smtClean="0">
                <a:solidFill>
                  <a:srgbClr val="FF0066"/>
                </a:solidFill>
              </a:rPr>
              <a:t>Friday!</a:t>
            </a:r>
            <a:endParaRPr lang="en-US" sz="4800" b="1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6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2675467"/>
            <a:ext cx="8458199" cy="34506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800" dirty="0" smtClean="0"/>
              <a:t>The volumes of two objects are equal if the areas of their corresponding cross sections are equal</a:t>
            </a:r>
            <a:endParaRPr lang="en-US" sz="4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valieri’s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inciple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81028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valieri’s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inciple Examples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72" t="56483" r="16828" b="25139"/>
          <a:stretch/>
        </p:blipFill>
        <p:spPr bwMode="auto">
          <a:xfrm>
            <a:off x="152400" y="2590800"/>
            <a:ext cx="8983323" cy="1876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304800" y="4419600"/>
            <a:ext cx="8382000" cy="19188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b="1" dirty="0" smtClean="0"/>
              <a:t>These pieces maintain their SAME volume regardless of how they are moved.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660691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valieri’s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inciple Examples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43200"/>
            <a:ext cx="8660036" cy="288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8064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98" t="47931" r="58879" b="33586"/>
          <a:stretch/>
        </p:blipFill>
        <p:spPr bwMode="auto">
          <a:xfrm>
            <a:off x="228600" y="4038600"/>
            <a:ext cx="8114544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8600" y="2438400"/>
            <a:ext cx="8686800" cy="2438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 smtClean="0"/>
              <a:t>The same volume formula applies whether it’s a </a:t>
            </a:r>
            <a:r>
              <a:rPr lang="en-US" sz="3200" b="1" dirty="0" smtClean="0">
                <a:solidFill>
                  <a:srgbClr val="00B0F0"/>
                </a:solidFill>
              </a:rPr>
              <a:t>right</a:t>
            </a:r>
            <a:r>
              <a:rPr lang="en-US" sz="3200" b="1" dirty="0" smtClean="0"/>
              <a:t> prism or an </a:t>
            </a:r>
            <a:r>
              <a:rPr lang="en-US" sz="3200" b="1" dirty="0" smtClean="0">
                <a:solidFill>
                  <a:srgbClr val="FF0000"/>
                </a:solidFill>
              </a:rPr>
              <a:t>oblique </a:t>
            </a:r>
            <a:r>
              <a:rPr lang="en-US" sz="3200" b="1" dirty="0" smtClean="0"/>
              <a:t>prism.</a:t>
            </a:r>
          </a:p>
          <a:p>
            <a:pPr marL="0" indent="0">
              <a:buNone/>
            </a:pPr>
            <a:r>
              <a:rPr lang="en-US" sz="3200" b="1" dirty="0"/>
              <a:t>	</a:t>
            </a:r>
            <a:r>
              <a:rPr lang="en-US" sz="3200" b="1" dirty="0" smtClean="0"/>
              <a:t>			</a:t>
            </a:r>
            <a:r>
              <a:rPr lang="en-US" sz="4000" b="1" dirty="0" smtClean="0">
                <a:solidFill>
                  <a:schemeClr val="accent2">
                    <a:lumMod val="75000"/>
                  </a:schemeClr>
                </a:solidFill>
              </a:rPr>
              <a:t>  V = </a:t>
            </a:r>
            <a:r>
              <a:rPr lang="en-US" sz="4000" b="1" dirty="0" err="1" smtClean="0">
                <a:solidFill>
                  <a:schemeClr val="accent2">
                    <a:lumMod val="75000"/>
                  </a:schemeClr>
                </a:solidFill>
              </a:rPr>
              <a:t>Bh</a:t>
            </a:r>
            <a:endParaRPr lang="en-US" sz="4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6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valieri’s</a:t>
            </a:r>
            <a:r>
              <a:rPr lang="en-US" sz="6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inciple Examples</a:t>
            </a:r>
            <a:endParaRPr 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88246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600" b="1" dirty="0" smtClean="0"/>
              <a:t>Example 1</a:t>
            </a:r>
            <a:r>
              <a:rPr lang="en-US" sz="3600" b="1" dirty="0"/>
              <a:t>: Which solid has more </a:t>
            </a:r>
            <a:r>
              <a:rPr lang="en-US" sz="3600" b="1" dirty="0" smtClean="0"/>
              <a:t>volume? Use </a:t>
            </a:r>
            <a:r>
              <a:rPr lang="en-US" sz="3600" b="1" dirty="0" err="1" smtClean="0"/>
              <a:t>Cavalieri’s</a:t>
            </a:r>
            <a:r>
              <a:rPr lang="en-US" sz="3600" b="1" dirty="0" smtClean="0"/>
              <a:t> Principle.</a:t>
            </a:r>
            <a:endParaRPr lang="en-US" sz="3600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4495800" y="2438400"/>
            <a:ext cx="4495800" cy="3102223"/>
            <a:chOff x="3962400" y="2889931"/>
            <a:chExt cx="4122701" cy="2873051"/>
          </a:xfrm>
        </p:grpSpPr>
        <p:pic>
          <p:nvPicPr>
            <p:cNvPr id="8198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1039" y="2889931"/>
              <a:ext cx="3489959" cy="2873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3962400" y="4387334"/>
              <a:ext cx="9621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20 in.</a:t>
              </a:r>
              <a:endParaRPr lang="en-US" sz="2400" b="1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172200" y="4953000"/>
              <a:ext cx="7889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8</a:t>
              </a:r>
              <a:r>
                <a:rPr lang="en-US" sz="2400" b="1" dirty="0" smtClean="0"/>
                <a:t> in.</a:t>
              </a:r>
              <a:endParaRPr lang="en-US" sz="2400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296102" y="5008602"/>
              <a:ext cx="7889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6 in.</a:t>
              </a:r>
              <a:endParaRPr lang="en-US" sz="2400" b="1" dirty="0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6934200" y="5193268"/>
              <a:ext cx="76200" cy="6453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7010400" y="5193268"/>
              <a:ext cx="152400" cy="64532"/>
            </a:xfrm>
            <a:prstGeom prst="line">
              <a:avLst/>
            </a:prstGeom>
            <a:ln w="28575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 flipV="1">
              <a:off x="6934200" y="5181600"/>
              <a:ext cx="76200" cy="76200"/>
            </a:xfrm>
            <a:prstGeom prst="line">
              <a:avLst/>
            </a:prstGeom>
            <a:ln w="28575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Isosceles Triangle 23"/>
            <p:cNvSpPr/>
            <p:nvPr/>
          </p:nvSpPr>
          <p:spPr>
            <a:xfrm>
              <a:off x="5334000" y="4015740"/>
              <a:ext cx="1977342" cy="533400"/>
            </a:xfrm>
            <a:prstGeom prst="triangle">
              <a:avLst>
                <a:gd name="adj" fmla="val 5366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76200" y="2133600"/>
            <a:ext cx="3532199" cy="3445133"/>
            <a:chOff x="762000" y="3048000"/>
            <a:chExt cx="2922599" cy="2987933"/>
          </a:xfrm>
        </p:grpSpPr>
        <p:sp>
          <p:nvSpPr>
            <p:cNvPr id="4" name="Cube 3"/>
            <p:cNvSpPr/>
            <p:nvPr/>
          </p:nvSpPr>
          <p:spPr>
            <a:xfrm>
              <a:off x="1371600" y="3048000"/>
              <a:ext cx="1828800" cy="2514600"/>
            </a:xfrm>
            <a:prstGeom prst="cub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676400" y="5574268"/>
              <a:ext cx="7889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6</a:t>
              </a:r>
              <a:r>
                <a:rPr lang="en-US" sz="2400" b="1" dirty="0" smtClean="0"/>
                <a:t> in.</a:t>
              </a:r>
              <a:endParaRPr lang="en-US" sz="2400" b="1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895600" y="5193268"/>
              <a:ext cx="78899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4</a:t>
              </a:r>
              <a:r>
                <a:rPr lang="en-US" sz="2400" b="1" dirty="0" smtClean="0"/>
                <a:t> in.</a:t>
              </a:r>
              <a:endParaRPr lang="en-US" sz="2400" b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62000" y="4419600"/>
              <a:ext cx="9621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20 in.</a:t>
              </a:r>
              <a:endParaRPr lang="en-US" sz="2400" b="1" dirty="0"/>
            </a:p>
          </p:txBody>
        </p:sp>
        <p:sp>
          <p:nvSpPr>
            <p:cNvPr id="17" name="Parallelogram 16"/>
            <p:cNvSpPr/>
            <p:nvPr/>
          </p:nvSpPr>
          <p:spPr>
            <a:xfrm>
              <a:off x="1358241" y="3048000"/>
              <a:ext cx="1851708" cy="457200"/>
            </a:xfrm>
            <a:prstGeom prst="parallelogram">
              <a:avLst>
                <a:gd name="adj" fmla="val 10705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Parallelogram 22"/>
            <p:cNvSpPr/>
            <p:nvPr/>
          </p:nvSpPr>
          <p:spPr>
            <a:xfrm>
              <a:off x="1371600" y="5105400"/>
              <a:ext cx="1851708" cy="457200"/>
            </a:xfrm>
            <a:prstGeom prst="parallelogram">
              <a:avLst>
                <a:gd name="adj" fmla="val 10705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 flipV="1">
              <a:off x="1828800" y="3505200"/>
              <a:ext cx="0" cy="1600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Parallelogram 27"/>
            <p:cNvSpPr/>
            <p:nvPr/>
          </p:nvSpPr>
          <p:spPr>
            <a:xfrm>
              <a:off x="1360122" y="4114800"/>
              <a:ext cx="1851708" cy="457200"/>
            </a:xfrm>
            <a:prstGeom prst="parallelogram">
              <a:avLst>
                <a:gd name="adj" fmla="val 10705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2743200" y="4114800"/>
              <a:ext cx="0" cy="1448038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76200" y="5396805"/>
            <a:ext cx="8915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66"/>
                </a:solidFill>
              </a:rPr>
              <a:t>The area of the cross sections are both 24in</a:t>
            </a:r>
            <a:r>
              <a:rPr lang="en-US" sz="2800" b="1" baseline="30000" dirty="0" smtClean="0">
                <a:solidFill>
                  <a:srgbClr val="FF0066"/>
                </a:solidFill>
              </a:rPr>
              <a:t>2</a:t>
            </a:r>
            <a:r>
              <a:rPr lang="en-US" sz="2800" b="1" dirty="0" smtClean="0">
                <a:solidFill>
                  <a:srgbClr val="FF0066"/>
                </a:solidFill>
              </a:rPr>
              <a:t> and have the same height of 20, so the solids have the SAME volume.</a:t>
            </a:r>
            <a:endParaRPr lang="en-US" sz="2800" b="1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600" b="1" dirty="0" smtClean="0"/>
              <a:t>Example 2:  </a:t>
            </a:r>
            <a:r>
              <a:rPr lang="en-US" sz="3600" b="1" dirty="0"/>
              <a:t>Which solid has more volume? Use </a:t>
            </a:r>
            <a:r>
              <a:rPr lang="en-US" sz="3600" b="1" dirty="0" err="1"/>
              <a:t>Cavalieri’s</a:t>
            </a:r>
            <a:r>
              <a:rPr lang="en-US" sz="3600" b="1" dirty="0"/>
              <a:t> Principle.</a:t>
            </a:r>
          </a:p>
        </p:txBody>
      </p:sp>
      <p:pic>
        <p:nvPicPr>
          <p:cNvPr id="9220" name="Picture 4" descr="http://hotmath.com/hotmath_help/topics/surface-area-of-a-prism/surface-area-of-a-prism-image005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63" t="6952" r="4502" b="10336"/>
          <a:stretch/>
        </p:blipFill>
        <p:spPr bwMode="auto">
          <a:xfrm>
            <a:off x="0" y="2286001"/>
            <a:ext cx="4968360" cy="23973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4800600" y="3200400"/>
            <a:ext cx="4114800" cy="2595265"/>
            <a:chOff x="4800600" y="3626822"/>
            <a:chExt cx="3714076" cy="2168843"/>
          </a:xfrm>
        </p:grpSpPr>
        <p:pic>
          <p:nvPicPr>
            <p:cNvPr id="9221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9514" y="3626822"/>
              <a:ext cx="2794210" cy="1765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677144" y="5334000"/>
              <a:ext cx="9300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+mj-lt"/>
                  <a:cs typeface="Times New Roman" panose="02020603050405020304" pitchFamily="18" charset="0"/>
                </a:rPr>
                <a:t>6 cm</a:t>
              </a:r>
              <a:endParaRPr lang="en-US" sz="2400" b="1" dirty="0"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800600" y="4758311"/>
              <a:ext cx="9300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+mj-lt"/>
                  <a:cs typeface="Times New Roman" panose="02020603050405020304" pitchFamily="18" charset="0"/>
                </a:rPr>
                <a:t>6 cm</a:t>
              </a:r>
              <a:endParaRPr lang="en-US" sz="2400" b="1" dirty="0"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411489" y="4758311"/>
              <a:ext cx="11031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latin typeface="+mj-lt"/>
                  <a:cs typeface="Times New Roman" panose="02020603050405020304" pitchFamily="18" charset="0"/>
                </a:rPr>
                <a:t>10 cm</a:t>
              </a:r>
              <a:endParaRPr lang="en-US" sz="2400" b="1" dirty="0">
                <a:latin typeface="+mj-lt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0" y="5473005"/>
            <a:ext cx="8915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66"/>
                </a:solidFill>
              </a:rPr>
              <a:t>The area of the cross sections are both 36cm</a:t>
            </a:r>
            <a:r>
              <a:rPr lang="en-US" sz="2800" b="1" baseline="30000" dirty="0" smtClean="0">
                <a:solidFill>
                  <a:srgbClr val="FF0066"/>
                </a:solidFill>
              </a:rPr>
              <a:t>2</a:t>
            </a:r>
            <a:r>
              <a:rPr lang="en-US" sz="2800" b="1" dirty="0" smtClean="0">
                <a:solidFill>
                  <a:srgbClr val="FF0066"/>
                </a:solidFill>
              </a:rPr>
              <a:t> and have the same height of 10, so the solids have the SAME volume.</a:t>
            </a:r>
            <a:endParaRPr lang="en-US" sz="2800" b="1" dirty="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235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b="1" dirty="0" smtClean="0"/>
              <a:t>3.  Find the volume to the nearest tenth.</a:t>
            </a:r>
            <a:endParaRPr lang="en-US" b="1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599" y="2590800"/>
            <a:ext cx="5867401" cy="426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018489"/>
              </p:ext>
            </p:extLst>
          </p:nvPr>
        </p:nvGraphicFramePr>
        <p:xfrm>
          <a:off x="701431" y="1892300"/>
          <a:ext cx="2041769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4" imgW="482400" imgH="164880" progId="Equation.DSMT4">
                  <p:embed/>
                </p:oleObj>
              </mc:Choice>
              <mc:Fallback>
                <p:oleObj name="Equation" r:id="rId4" imgW="482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431" y="1892300"/>
                        <a:ext cx="2041769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278964"/>
              </p:ext>
            </p:extLst>
          </p:nvPr>
        </p:nvGraphicFramePr>
        <p:xfrm>
          <a:off x="111124" y="2873375"/>
          <a:ext cx="3546476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6" imgW="838080" imgH="203040" progId="Equation.DSMT4">
                  <p:embed/>
                </p:oleObj>
              </mc:Choice>
              <mc:Fallback>
                <p:oleObj name="Equation" r:id="rId6" imgW="8380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4" y="2873375"/>
                        <a:ext cx="3546476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891697"/>
              </p:ext>
            </p:extLst>
          </p:nvPr>
        </p:nvGraphicFramePr>
        <p:xfrm>
          <a:off x="54267" y="4038600"/>
          <a:ext cx="710853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8" imgW="1054080" imgH="203040" progId="Equation.DSMT4">
                  <p:embed/>
                </p:oleObj>
              </mc:Choice>
              <mc:Fallback>
                <p:oleObj name="Equation" r:id="rId8" imgW="10540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7" y="4038600"/>
                        <a:ext cx="710853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713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7170" y="2643570"/>
            <a:ext cx="5572971" cy="3909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b="1" dirty="0" smtClean="0"/>
              <a:t>4.  Find the volume to the nearest tenth.</a:t>
            </a:r>
            <a:endParaRPr lang="en-US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61685"/>
              </p:ext>
            </p:extLst>
          </p:nvPr>
        </p:nvGraphicFramePr>
        <p:xfrm>
          <a:off x="701431" y="1892300"/>
          <a:ext cx="2041769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4" imgW="482400" imgH="164880" progId="Equation.DSMT4">
                  <p:embed/>
                </p:oleObj>
              </mc:Choice>
              <mc:Fallback>
                <p:oleObj name="Equation" r:id="rId4" imgW="4824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431" y="1892300"/>
                        <a:ext cx="2041769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956562"/>
              </p:ext>
            </p:extLst>
          </p:nvPr>
        </p:nvGraphicFramePr>
        <p:xfrm>
          <a:off x="192088" y="2927350"/>
          <a:ext cx="33845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6" imgW="799920" imgH="177480" progId="Equation.DSMT4">
                  <p:embed/>
                </p:oleObj>
              </mc:Choice>
              <mc:Fallback>
                <p:oleObj name="Equation" r:id="rId6" imgW="799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2927350"/>
                        <a:ext cx="33845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842300"/>
              </p:ext>
            </p:extLst>
          </p:nvPr>
        </p:nvGraphicFramePr>
        <p:xfrm>
          <a:off x="0" y="3912585"/>
          <a:ext cx="4114800" cy="104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8" imgW="799920" imgH="203040" progId="Equation.DSMT4">
                  <p:embed/>
                </p:oleObj>
              </mc:Choice>
              <mc:Fallback>
                <p:oleObj name="Equation" r:id="rId8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12585"/>
                        <a:ext cx="4114800" cy="1045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6844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Waveform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559</TotalTime>
  <Words>207</Words>
  <Application>Microsoft Office PowerPoint</Application>
  <PresentationFormat>On-screen Show (4:3)</PresentationFormat>
  <Paragraphs>33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Candara</vt:lpstr>
      <vt:lpstr>Century Gothic</vt:lpstr>
      <vt:lpstr>Symbol</vt:lpstr>
      <vt:lpstr>Times New Roman</vt:lpstr>
      <vt:lpstr>Waveform</vt:lpstr>
      <vt:lpstr>iRespondGraphMaster</vt:lpstr>
      <vt:lpstr>iRespondQuestionMaster</vt:lpstr>
      <vt:lpstr>Equation</vt:lpstr>
      <vt:lpstr> Warm up</vt:lpstr>
      <vt:lpstr>Cavalieri’s Principle</vt:lpstr>
      <vt:lpstr>Cavalieri’s Principle Examples</vt:lpstr>
      <vt:lpstr>Cavalieri’s Principle Examples</vt:lpstr>
      <vt:lpstr>Cavalieri’s Principle Examples</vt:lpstr>
      <vt:lpstr>Example 1: Which solid has more volume? Use Cavalieri’s Principle.</vt:lpstr>
      <vt:lpstr>Example 2:  Which solid has more volume? Use Cavalieri’s Principle.</vt:lpstr>
      <vt:lpstr>3.  Find the volume to the nearest tenth.</vt:lpstr>
      <vt:lpstr>4.  Find the volume to the nearest tenth.</vt:lpstr>
      <vt:lpstr>Versa Tiles Worksheet</vt:lpstr>
      <vt:lpstr>Home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ily Freeman</dc:creator>
  <cp:lastModifiedBy>Allison Chapman</cp:lastModifiedBy>
  <cp:revision>27</cp:revision>
  <dcterms:created xsi:type="dcterms:W3CDTF">2013-11-13T20:53:23Z</dcterms:created>
  <dcterms:modified xsi:type="dcterms:W3CDTF">2015-03-19T11:55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